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3882" w:rsidRDefault="00FC7ACD" w:rsidP="00FC7ACD">
      <w:pPr>
        <w:jc w:val="center"/>
        <w:rPr>
          <w:b/>
        </w:rPr>
      </w:pPr>
      <w:r w:rsidRPr="00FC7ACD">
        <w:rPr>
          <w:b/>
        </w:rPr>
        <w:t>ĐÁP ÁN VÀ HƯỚNG DẪN CHẤM</w:t>
      </w:r>
      <w:r w:rsidR="009F72F8">
        <w:rPr>
          <w:b/>
        </w:rPr>
        <w:t xml:space="preserve"> KHỐI 10</w:t>
      </w:r>
      <w:bookmarkStart w:id="0" w:name="_GoBack"/>
      <w:bookmarkEnd w:id="0"/>
    </w:p>
    <w:p w:rsidR="00FA2ACC" w:rsidRPr="00FA2ACC" w:rsidRDefault="00FA2ACC" w:rsidP="00FA2ACC">
      <w:pPr>
        <w:spacing w:after="0"/>
        <w:jc w:val="center"/>
        <w:rPr>
          <w:b/>
          <w:u w:val="single"/>
        </w:rPr>
      </w:pPr>
      <w:r w:rsidRPr="00FA2ACC">
        <w:rPr>
          <w:b/>
          <w:u w:val="single"/>
        </w:rPr>
        <w:t>TRẮC NGHIỆM:</w:t>
      </w:r>
    </w:p>
    <w:tbl>
      <w:tblPr>
        <w:tblW w:w="15076" w:type="dxa"/>
        <w:tblInd w:w="113" w:type="dxa"/>
        <w:tblLook w:val="04A0" w:firstRow="1" w:lastRow="0" w:firstColumn="1" w:lastColumn="0" w:noHBand="0" w:noVBand="1"/>
      </w:tblPr>
      <w:tblGrid>
        <w:gridCol w:w="862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FA2ACC" w:rsidRPr="00FA2ACC" w:rsidTr="00FA2ACC">
        <w:trPr>
          <w:trHeight w:val="290"/>
        </w:trPr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Đề\câu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5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6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8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9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5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6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8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9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2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24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00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A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</w:tr>
      <w:tr w:rsidR="00FA2ACC" w:rsidRPr="00FA2ACC" w:rsidTr="00FA2ACC">
        <w:trPr>
          <w:trHeight w:val="290"/>
        </w:trPr>
        <w:tc>
          <w:tcPr>
            <w:tcW w:w="6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10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D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B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A2ACC" w:rsidRPr="00FA2ACC" w:rsidRDefault="00FA2ACC" w:rsidP="00FA2A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FA2ACC">
              <w:rPr>
                <w:rFonts w:ascii="Calibri" w:eastAsia="Times New Roman" w:hAnsi="Calibri" w:cs="Calibri"/>
                <w:color w:val="000000"/>
                <w:sz w:val="22"/>
              </w:rPr>
              <w:t>C</w:t>
            </w:r>
          </w:p>
        </w:tc>
      </w:tr>
    </w:tbl>
    <w:p w:rsidR="00FA2ACC" w:rsidRDefault="00FA2ACC" w:rsidP="00FC7ACD">
      <w:pPr>
        <w:jc w:val="center"/>
        <w:rPr>
          <w:b/>
          <w:u w:val="single"/>
        </w:rPr>
      </w:pPr>
    </w:p>
    <w:p w:rsidR="00FA2ACC" w:rsidRPr="00FA2ACC" w:rsidRDefault="00FA2ACC" w:rsidP="00FC7ACD">
      <w:pPr>
        <w:jc w:val="center"/>
        <w:rPr>
          <w:b/>
          <w:u w:val="single"/>
        </w:rPr>
      </w:pPr>
      <w:r w:rsidRPr="00FA2ACC">
        <w:rPr>
          <w:b/>
          <w:u w:val="single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6379"/>
        <w:gridCol w:w="763"/>
        <w:gridCol w:w="8"/>
        <w:gridCol w:w="234"/>
        <w:gridCol w:w="8"/>
        <w:gridCol w:w="660"/>
        <w:gridCol w:w="6265"/>
        <w:gridCol w:w="768"/>
      </w:tblGrid>
      <w:tr w:rsidR="004E1FCC" w:rsidRPr="004E1FCC" w:rsidTr="00023D22">
        <w:tc>
          <w:tcPr>
            <w:tcW w:w="7967" w:type="dxa"/>
            <w:gridSpan w:val="4"/>
          </w:tcPr>
          <w:p w:rsidR="004E1FCC" w:rsidRPr="004E1FCC" w:rsidRDefault="004E1FCC" w:rsidP="004E1FCC">
            <w:pPr>
              <w:jc w:val="center"/>
              <w:rPr>
                <w:b/>
                <w:i/>
              </w:rPr>
            </w:pPr>
            <w:r w:rsidRPr="004E1FCC">
              <w:rPr>
                <w:b/>
                <w:i/>
              </w:rPr>
              <w:t>Mã đề: 101, 103, 105, 107</w:t>
            </w:r>
          </w:p>
        </w:tc>
        <w:tc>
          <w:tcPr>
            <w:tcW w:w="242" w:type="dxa"/>
            <w:gridSpan w:val="2"/>
          </w:tcPr>
          <w:p w:rsidR="004E1FCC" w:rsidRPr="004E1FCC" w:rsidRDefault="004E1FCC" w:rsidP="004E1FCC">
            <w:pPr>
              <w:rPr>
                <w:b/>
                <w:i/>
              </w:rPr>
            </w:pPr>
          </w:p>
        </w:tc>
        <w:tc>
          <w:tcPr>
            <w:tcW w:w="7693" w:type="dxa"/>
            <w:gridSpan w:val="3"/>
          </w:tcPr>
          <w:p w:rsidR="004E1FCC" w:rsidRPr="004E1FCC" w:rsidRDefault="004E1FCC" w:rsidP="004E1FCC">
            <w:pPr>
              <w:jc w:val="center"/>
              <w:rPr>
                <w:b/>
                <w:i/>
              </w:rPr>
            </w:pPr>
            <w:r w:rsidRPr="004E1FCC">
              <w:rPr>
                <w:b/>
                <w:i/>
              </w:rPr>
              <w:t>Mã đề 102, 104, 106, 108</w:t>
            </w:r>
          </w:p>
        </w:tc>
      </w:tr>
      <w:tr w:rsidR="004E1FCC" w:rsidRPr="004E1FCC" w:rsidTr="00FA2ACC">
        <w:tc>
          <w:tcPr>
            <w:tcW w:w="817" w:type="dxa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Câu</w:t>
            </w:r>
          </w:p>
        </w:tc>
        <w:tc>
          <w:tcPr>
            <w:tcW w:w="6379" w:type="dxa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Hướng dẫn chấm</w:t>
            </w:r>
          </w:p>
        </w:tc>
        <w:tc>
          <w:tcPr>
            <w:tcW w:w="763" w:type="dxa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Điểm</w:t>
            </w:r>
          </w:p>
        </w:tc>
        <w:tc>
          <w:tcPr>
            <w:tcW w:w="242" w:type="dxa"/>
            <w:gridSpan w:val="2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</w:p>
        </w:tc>
        <w:tc>
          <w:tcPr>
            <w:tcW w:w="668" w:type="dxa"/>
            <w:gridSpan w:val="2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Câu</w:t>
            </w:r>
          </w:p>
        </w:tc>
        <w:tc>
          <w:tcPr>
            <w:tcW w:w="6265" w:type="dxa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Hướng dẫn chấm</w:t>
            </w:r>
          </w:p>
        </w:tc>
        <w:tc>
          <w:tcPr>
            <w:tcW w:w="768" w:type="dxa"/>
          </w:tcPr>
          <w:p w:rsidR="004E1FCC" w:rsidRPr="004E1FCC" w:rsidRDefault="004E1FCC" w:rsidP="004E1FCC">
            <w:pPr>
              <w:jc w:val="center"/>
              <w:rPr>
                <w:b/>
              </w:rPr>
            </w:pPr>
            <w:r w:rsidRPr="004E1FCC">
              <w:rPr>
                <w:b/>
              </w:rPr>
              <w:t>Điểm</w:t>
            </w:r>
          </w:p>
        </w:tc>
      </w:tr>
      <w:tr w:rsidR="00B72B45" w:rsidTr="00FA2ACC">
        <w:tc>
          <w:tcPr>
            <w:tcW w:w="817" w:type="dxa"/>
          </w:tcPr>
          <w:p w:rsidR="00B72B45" w:rsidRDefault="00B72B45" w:rsidP="00B72B45">
            <w:r>
              <w:t xml:space="preserve">1a. </w:t>
            </w:r>
          </w:p>
        </w:tc>
        <w:tc>
          <w:tcPr>
            <w:tcW w:w="6379" w:type="dxa"/>
          </w:tcPr>
          <w:p w:rsidR="00B72B45" w:rsidRDefault="00B72B45" w:rsidP="00B72B45">
            <w:r w:rsidRPr="003E2142">
              <w:drawing>
                <wp:anchor distT="0" distB="0" distL="114300" distR="114300" simplePos="0" relativeHeight="251668480" behindDoc="0" locked="0" layoutInCell="1" allowOverlap="1" wp14:anchorId="04C61A5B" wp14:editId="3EEDB5E1">
                  <wp:simplePos x="0" y="0"/>
                  <wp:positionH relativeFrom="column">
                    <wp:posOffset>2410460</wp:posOffset>
                  </wp:positionH>
                  <wp:positionV relativeFrom="paragraph">
                    <wp:posOffset>2541</wp:posOffset>
                  </wp:positionV>
                  <wp:extent cx="1416123" cy="863644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6123" cy="863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06741A5" wp14:editId="544E26AA">
                      <wp:simplePos x="0" y="0"/>
                      <wp:positionH relativeFrom="column">
                        <wp:posOffset>2645410</wp:posOffset>
                      </wp:positionH>
                      <wp:positionV relativeFrom="paragraph">
                        <wp:posOffset>138430</wp:posOffset>
                      </wp:positionV>
                      <wp:extent cx="330200" cy="330200"/>
                      <wp:effectExtent l="0" t="0" r="0" b="3175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0200" cy="330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72B45" w:rsidRDefault="00B72B45" w:rsidP="003E2142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6741A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margin-left:208.3pt;margin-top:10.9pt;width:26pt;height:26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" filled="f" stroked="f" strokeweight=".5pt">
                      <v:textbox style="mso-fit-shape-to-text:t">
                        <w:txbxContent>
                          <w:p w:rsidR="00B72B45" w:rsidRDefault="00B72B45" w:rsidP="003E2142"/>
                        </w:txbxContent>
                      </v:textbox>
                    </v:shape>
                  </w:pict>
                </mc:Fallback>
              </mc:AlternateContent>
            </w:r>
            <w:r>
              <w:t>- Vẽ hình đúng</w:t>
            </w:r>
          </w:p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>
            <w:r>
              <w:t xml:space="preserve">- </w:t>
            </w:r>
            <w:r w:rsidR="006958C5">
              <w:t>Viết được p</w:t>
            </w:r>
            <w:r>
              <w:t xml:space="preserve">hương trình định luật 2 Niuton: </w:t>
            </w:r>
            <w:r w:rsidR="002B627B" w:rsidRPr="00B72B45">
              <w:rPr>
                <w:position w:val="-12"/>
              </w:rPr>
              <w:object w:dxaOrig="2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16" type="#_x0000_t75" style="width:124pt;height:20pt" o:ole="">
                  <v:imagedata r:id="rId5" o:title=""/>
                </v:shape>
                <o:OLEObject Type="Embed" ProgID="Equation.DSMT4" ShapeID="_x0000_i1716" DrawAspect="Content" ObjectID="_1733833081" r:id="rId6"/>
              </w:object>
            </w:r>
          </w:p>
          <w:p w:rsidR="00B72B45" w:rsidRDefault="00B72B45" w:rsidP="00B72B45">
            <w:r>
              <w:t xml:space="preserve">- </w:t>
            </w:r>
            <w:r w:rsidR="006958C5">
              <w:t>Viết được biểu thức và tính đúng g</w:t>
            </w:r>
            <w:r>
              <w:t xml:space="preserve">ia tốc của vật: </w:t>
            </w:r>
            <w:r w:rsidRPr="00B72B45">
              <w:rPr>
                <w:position w:val="-24"/>
              </w:rPr>
              <w:object w:dxaOrig="3800" w:dyaOrig="620">
                <v:shape id="_x0000_i1714" type="#_x0000_t75" style="width:190pt;height:31pt" o:ole="">
                  <v:imagedata r:id="rId7" o:title=""/>
                </v:shape>
                <o:OLEObject Type="Embed" ProgID="Equation.DSMT4" ShapeID="_x0000_i1714" DrawAspect="Content" ObjectID="_1733833082" r:id="rId8"/>
              </w:object>
            </w:r>
          </w:p>
          <w:p w:rsidR="00B72B45" w:rsidRDefault="00B72B45" w:rsidP="00B72B45"/>
        </w:tc>
        <w:tc>
          <w:tcPr>
            <w:tcW w:w="763" w:type="dxa"/>
          </w:tcPr>
          <w:p w:rsidR="00B72B45" w:rsidRDefault="00B72B45" w:rsidP="00B72B45">
            <w:r>
              <w:t>0,5đ</w:t>
            </w:r>
          </w:p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>
            <w:r>
              <w:t>0,5đ</w:t>
            </w:r>
          </w:p>
          <w:p w:rsidR="00B72B45" w:rsidRDefault="00B72B45" w:rsidP="00B72B45"/>
          <w:p w:rsidR="006958C5" w:rsidRDefault="006958C5" w:rsidP="00B72B45"/>
          <w:p w:rsidR="00B72B45" w:rsidRDefault="00B72B45" w:rsidP="00B72B45">
            <w:r>
              <w:t>0,5đ</w:t>
            </w:r>
          </w:p>
        </w:tc>
        <w:tc>
          <w:tcPr>
            <w:tcW w:w="242" w:type="dxa"/>
            <w:gridSpan w:val="2"/>
          </w:tcPr>
          <w:p w:rsidR="00B72B45" w:rsidRDefault="00B72B45" w:rsidP="00B72B45"/>
        </w:tc>
        <w:tc>
          <w:tcPr>
            <w:tcW w:w="668" w:type="dxa"/>
            <w:gridSpan w:val="2"/>
          </w:tcPr>
          <w:p w:rsidR="00B72B45" w:rsidRDefault="00B72B45" w:rsidP="00B72B45">
            <w:r>
              <w:t xml:space="preserve">1a. </w:t>
            </w:r>
          </w:p>
        </w:tc>
        <w:tc>
          <w:tcPr>
            <w:tcW w:w="6265" w:type="dxa"/>
          </w:tcPr>
          <w:p w:rsidR="00B72B45" w:rsidRDefault="00B72B45" w:rsidP="00B72B45">
            <w:r w:rsidRPr="003E2142">
              <w:drawing>
                <wp:anchor distT="0" distB="0" distL="114300" distR="114300" simplePos="0" relativeHeight="251678720" behindDoc="0" locked="0" layoutInCell="1" allowOverlap="1" wp14:anchorId="6E457ADE" wp14:editId="7A87926D">
                  <wp:simplePos x="0" y="0"/>
                  <wp:positionH relativeFrom="column">
                    <wp:posOffset>2410460</wp:posOffset>
                  </wp:positionH>
                  <wp:positionV relativeFrom="paragraph">
                    <wp:posOffset>2541</wp:posOffset>
                  </wp:positionV>
                  <wp:extent cx="1416123" cy="863644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6123" cy="863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E09627F" wp14:editId="09148891">
                      <wp:simplePos x="0" y="0"/>
                      <wp:positionH relativeFrom="column">
                        <wp:posOffset>2645410</wp:posOffset>
                      </wp:positionH>
                      <wp:positionV relativeFrom="paragraph">
                        <wp:posOffset>138430</wp:posOffset>
                      </wp:positionV>
                      <wp:extent cx="330200" cy="330200"/>
                      <wp:effectExtent l="0" t="0" r="0" b="3175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0200" cy="330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72B45" w:rsidRDefault="00B72B45" w:rsidP="003E2142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09627F" id="Text Box 19" o:spid="_x0000_s1027" type="#_x0000_t202" style="position:absolute;margin-left:208.3pt;margin-top:10.9pt;width:26pt;height:26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" filled="f" stroked="f" strokeweight=".5pt">
                      <v:textbox style="mso-fit-shape-to-text:t">
                        <w:txbxContent>
                          <w:p w:rsidR="00B72B45" w:rsidRDefault="00B72B45" w:rsidP="003E2142"/>
                        </w:txbxContent>
                      </v:textbox>
                    </v:shape>
                  </w:pict>
                </mc:Fallback>
              </mc:AlternateContent>
            </w:r>
            <w:r>
              <w:t>- Vẽ hình đúng</w:t>
            </w:r>
          </w:p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>
            <w:r>
              <w:t xml:space="preserve">- </w:t>
            </w:r>
            <w:r w:rsidR="006958C5">
              <w:t xml:space="preserve">Viết được phương trình định luật 2 Niuton: </w:t>
            </w:r>
            <w:r w:rsidR="002B627B" w:rsidRPr="00B72B45">
              <w:rPr>
                <w:position w:val="-12"/>
              </w:rPr>
              <w:object w:dxaOrig="2480" w:dyaOrig="400">
                <v:shape id="_x0000_i1717" type="#_x0000_t75" style="width:124pt;height:20pt" o:ole="">
                  <v:imagedata r:id="rId5" o:title=""/>
                </v:shape>
                <o:OLEObject Type="Embed" ProgID="Equation.DSMT4" ShapeID="_x0000_i1717" DrawAspect="Content" ObjectID="_1733833083" r:id="rId9"/>
              </w:object>
            </w:r>
          </w:p>
          <w:p w:rsidR="00B72B45" w:rsidRDefault="00B72B45" w:rsidP="00B72B45">
            <w:r>
              <w:t xml:space="preserve">- </w:t>
            </w:r>
            <w:r w:rsidR="006958C5">
              <w:t xml:space="preserve">Viết được biểu thức và tính đúng gia tốc của vật: </w:t>
            </w:r>
            <w:r w:rsidR="00AB1D5A" w:rsidRPr="00B72B45">
              <w:rPr>
                <w:position w:val="-24"/>
              </w:rPr>
              <w:object w:dxaOrig="3739" w:dyaOrig="620" w14:anchorId="6752AAAA">
                <v:shape id="_x0000_i1715" type="#_x0000_t75" style="width:186.95pt;height:31pt" o:ole="">
                  <v:imagedata r:id="rId10" o:title=""/>
                </v:shape>
                <o:OLEObject Type="Embed" ProgID="Equation.DSMT4" ShapeID="_x0000_i1715" DrawAspect="Content" ObjectID="_1733833084" r:id="rId11"/>
              </w:object>
            </w:r>
          </w:p>
          <w:p w:rsidR="00B72B45" w:rsidRDefault="00B72B45" w:rsidP="00B72B45"/>
        </w:tc>
        <w:tc>
          <w:tcPr>
            <w:tcW w:w="768" w:type="dxa"/>
          </w:tcPr>
          <w:p w:rsidR="00B72B45" w:rsidRDefault="00B72B45" w:rsidP="00B72B45">
            <w:r>
              <w:t>0,5đ</w:t>
            </w:r>
          </w:p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/>
          <w:p w:rsidR="00B72B45" w:rsidRDefault="00B72B45" w:rsidP="00B72B45">
            <w:r>
              <w:t>0,5đ</w:t>
            </w:r>
          </w:p>
          <w:p w:rsidR="00B72B45" w:rsidRDefault="00B72B45" w:rsidP="00B72B45"/>
          <w:p w:rsidR="006958C5" w:rsidRDefault="006958C5" w:rsidP="00B72B45"/>
          <w:p w:rsidR="00B72B45" w:rsidRDefault="00B72B45" w:rsidP="00B72B45">
            <w:r>
              <w:t>0,5đ</w:t>
            </w:r>
          </w:p>
        </w:tc>
      </w:tr>
      <w:tr w:rsidR="00B72B45" w:rsidTr="00FA2ACC">
        <w:tc>
          <w:tcPr>
            <w:tcW w:w="817" w:type="dxa"/>
          </w:tcPr>
          <w:p w:rsidR="00B72B45" w:rsidRDefault="00B72B45" w:rsidP="00B72B45">
            <w:r>
              <w:t xml:space="preserve">1b. </w:t>
            </w:r>
          </w:p>
        </w:tc>
        <w:tc>
          <w:tcPr>
            <w:tcW w:w="6379" w:type="dxa"/>
          </w:tcPr>
          <w:p w:rsidR="00B72B45" w:rsidRDefault="00B72B45" w:rsidP="00B72B45">
            <w:r>
              <w:t>Quãng đường vật đi được sau 3s:</w:t>
            </w:r>
            <w:r w:rsidRPr="00B72B45">
              <w:rPr>
                <w:position w:val="-24"/>
              </w:rPr>
              <w:object w:dxaOrig="2880" w:dyaOrig="620">
                <v:shape id="_x0000_i1718" type="#_x0000_t75" style="width:2in;height:31pt" o:ole="">
                  <v:imagedata r:id="rId12" o:title=""/>
                </v:shape>
                <o:OLEObject Type="Embed" ProgID="Equation.DSMT4" ShapeID="_x0000_i1718" DrawAspect="Content" ObjectID="_1733833085" r:id="rId13"/>
              </w:object>
            </w:r>
          </w:p>
        </w:tc>
        <w:tc>
          <w:tcPr>
            <w:tcW w:w="763" w:type="dxa"/>
          </w:tcPr>
          <w:p w:rsidR="00B72B45" w:rsidRDefault="00B72B45" w:rsidP="00B72B45">
            <w:r>
              <w:t>0,5đ</w:t>
            </w:r>
          </w:p>
        </w:tc>
        <w:tc>
          <w:tcPr>
            <w:tcW w:w="242" w:type="dxa"/>
            <w:gridSpan w:val="2"/>
          </w:tcPr>
          <w:p w:rsidR="00B72B45" w:rsidRDefault="00B72B45" w:rsidP="00B72B45"/>
        </w:tc>
        <w:tc>
          <w:tcPr>
            <w:tcW w:w="668" w:type="dxa"/>
            <w:gridSpan w:val="2"/>
          </w:tcPr>
          <w:p w:rsidR="00B72B45" w:rsidRDefault="00B72B45" w:rsidP="00B72B45">
            <w:r>
              <w:t xml:space="preserve">1b. </w:t>
            </w:r>
          </w:p>
        </w:tc>
        <w:tc>
          <w:tcPr>
            <w:tcW w:w="6265" w:type="dxa"/>
          </w:tcPr>
          <w:p w:rsidR="00B72B45" w:rsidRDefault="00B72B45" w:rsidP="00B72B45">
            <w:r>
              <w:t>Quãng đường vật đi được sau 3s:</w:t>
            </w:r>
            <w:r w:rsidR="00AB1D5A" w:rsidRPr="00B72B45">
              <w:rPr>
                <w:position w:val="-24"/>
              </w:rPr>
              <w:object w:dxaOrig="2740" w:dyaOrig="620" w14:anchorId="73C7E1C3">
                <v:shape id="_x0000_i1719" type="#_x0000_t75" style="width:137pt;height:31pt" o:ole="">
                  <v:imagedata r:id="rId14" o:title=""/>
                </v:shape>
                <o:OLEObject Type="Embed" ProgID="Equation.DSMT4" ShapeID="_x0000_i1719" DrawAspect="Content" ObjectID="_1733833086" r:id="rId15"/>
              </w:object>
            </w:r>
          </w:p>
        </w:tc>
        <w:tc>
          <w:tcPr>
            <w:tcW w:w="768" w:type="dxa"/>
          </w:tcPr>
          <w:p w:rsidR="00B72B45" w:rsidRDefault="00B72B45" w:rsidP="00B72B45">
            <w:r>
              <w:t>0,5đ</w:t>
            </w:r>
          </w:p>
        </w:tc>
      </w:tr>
      <w:tr w:rsidR="00CA11D4" w:rsidTr="00FA2ACC">
        <w:tc>
          <w:tcPr>
            <w:tcW w:w="817" w:type="dxa"/>
          </w:tcPr>
          <w:p w:rsidR="00CA11D4" w:rsidRDefault="00CA11D4" w:rsidP="00CA11D4">
            <w:r>
              <w:t>2a.</w:t>
            </w:r>
          </w:p>
        </w:tc>
        <w:tc>
          <w:tcPr>
            <w:tcW w:w="6379" w:type="dxa"/>
          </w:tcPr>
          <w:p w:rsidR="00CA11D4" w:rsidRDefault="00CA11D4" w:rsidP="00CA11D4">
            <w:r>
              <w:t xml:space="preserve">Thời gian rơi: </w:t>
            </w:r>
            <w:r w:rsidRPr="00CA11D4">
              <w:rPr>
                <w:position w:val="-30"/>
              </w:rPr>
              <w:object w:dxaOrig="3379" w:dyaOrig="740">
                <v:shape id="_x0000_i1720" type="#_x0000_t75" style="width:168.95pt;height:37pt" o:ole="">
                  <v:imagedata r:id="rId16" o:title=""/>
                </v:shape>
                <o:OLEObject Type="Embed" ProgID="Equation.DSMT4" ShapeID="_x0000_i1720" DrawAspect="Content" ObjectID="_1733833087" r:id="rId17"/>
              </w:object>
            </w:r>
          </w:p>
        </w:tc>
        <w:tc>
          <w:tcPr>
            <w:tcW w:w="763" w:type="dxa"/>
          </w:tcPr>
          <w:p w:rsidR="00CA11D4" w:rsidRDefault="00CA11D4" w:rsidP="00CA11D4">
            <w:r>
              <w:t>1đ</w:t>
            </w:r>
          </w:p>
        </w:tc>
        <w:tc>
          <w:tcPr>
            <w:tcW w:w="242" w:type="dxa"/>
            <w:gridSpan w:val="2"/>
          </w:tcPr>
          <w:p w:rsidR="00CA11D4" w:rsidRDefault="00CA11D4" w:rsidP="00CA11D4"/>
        </w:tc>
        <w:tc>
          <w:tcPr>
            <w:tcW w:w="668" w:type="dxa"/>
            <w:gridSpan w:val="2"/>
          </w:tcPr>
          <w:p w:rsidR="00CA11D4" w:rsidRDefault="00CA11D4" w:rsidP="00CA11D4">
            <w:r>
              <w:t>2a.</w:t>
            </w:r>
          </w:p>
        </w:tc>
        <w:tc>
          <w:tcPr>
            <w:tcW w:w="6265" w:type="dxa"/>
          </w:tcPr>
          <w:p w:rsidR="00CA11D4" w:rsidRDefault="00CA11D4" w:rsidP="00CA11D4">
            <w:r>
              <w:t xml:space="preserve">Thời gian rơi: </w:t>
            </w:r>
            <w:r w:rsidRPr="00CA11D4">
              <w:rPr>
                <w:position w:val="-30"/>
              </w:rPr>
              <w:object w:dxaOrig="2420" w:dyaOrig="740" w14:anchorId="61FC843A">
                <v:shape id="_x0000_i1721" type="#_x0000_t75" style="width:121pt;height:37pt" o:ole="">
                  <v:imagedata r:id="rId18" o:title=""/>
                </v:shape>
                <o:OLEObject Type="Embed" ProgID="Equation.DSMT4" ShapeID="_x0000_i1721" DrawAspect="Content" ObjectID="_1733833088" r:id="rId19"/>
              </w:object>
            </w:r>
          </w:p>
        </w:tc>
        <w:tc>
          <w:tcPr>
            <w:tcW w:w="768" w:type="dxa"/>
          </w:tcPr>
          <w:p w:rsidR="00CA11D4" w:rsidRDefault="00CA11D4" w:rsidP="00CA11D4">
            <w:r>
              <w:t>1đ</w:t>
            </w:r>
          </w:p>
        </w:tc>
      </w:tr>
      <w:tr w:rsidR="00CA11D4" w:rsidTr="00FA2ACC">
        <w:tc>
          <w:tcPr>
            <w:tcW w:w="817" w:type="dxa"/>
          </w:tcPr>
          <w:p w:rsidR="00CA11D4" w:rsidRDefault="00CA11D4" w:rsidP="00CA11D4">
            <w:r>
              <w:t>2b.</w:t>
            </w:r>
          </w:p>
        </w:tc>
        <w:tc>
          <w:tcPr>
            <w:tcW w:w="6379" w:type="dxa"/>
          </w:tcPr>
          <w:p w:rsidR="00CA11D4" w:rsidRDefault="00CA11D4" w:rsidP="00CA11D4">
            <w:r>
              <w:t>Vận tốc của vật</w:t>
            </w:r>
            <w:r w:rsidR="00CE413B">
              <w:t xml:space="preserve"> sau 2s</w:t>
            </w:r>
            <w:r>
              <w:t xml:space="preserve">: </w:t>
            </w:r>
            <w:r w:rsidRPr="00CA11D4">
              <w:rPr>
                <w:position w:val="-14"/>
              </w:rPr>
              <w:object w:dxaOrig="2400" w:dyaOrig="400">
                <v:shape id="_x0000_i1722" type="#_x0000_t75" style="width:120pt;height:20pt" o:ole="">
                  <v:imagedata r:id="rId20" o:title=""/>
                </v:shape>
                <o:OLEObject Type="Embed" ProgID="Equation.DSMT4" ShapeID="_x0000_i1722" DrawAspect="Content" ObjectID="_1733833089" r:id="rId21"/>
              </w:object>
            </w:r>
          </w:p>
        </w:tc>
        <w:tc>
          <w:tcPr>
            <w:tcW w:w="763" w:type="dxa"/>
          </w:tcPr>
          <w:p w:rsidR="00CA11D4" w:rsidRDefault="00CA11D4" w:rsidP="00CA11D4">
            <w:r>
              <w:t>1đ</w:t>
            </w:r>
          </w:p>
        </w:tc>
        <w:tc>
          <w:tcPr>
            <w:tcW w:w="242" w:type="dxa"/>
            <w:gridSpan w:val="2"/>
          </w:tcPr>
          <w:p w:rsidR="00CA11D4" w:rsidRDefault="00CA11D4" w:rsidP="00CA11D4"/>
        </w:tc>
        <w:tc>
          <w:tcPr>
            <w:tcW w:w="668" w:type="dxa"/>
            <w:gridSpan w:val="2"/>
          </w:tcPr>
          <w:p w:rsidR="00CA11D4" w:rsidRDefault="00CA11D4" w:rsidP="00CA11D4">
            <w:r>
              <w:t>2b.</w:t>
            </w:r>
          </w:p>
        </w:tc>
        <w:tc>
          <w:tcPr>
            <w:tcW w:w="6265" w:type="dxa"/>
          </w:tcPr>
          <w:p w:rsidR="00CA11D4" w:rsidRDefault="00CA11D4" w:rsidP="00CA11D4">
            <w:r>
              <w:t>Vận tốc của vật</w:t>
            </w:r>
            <w:r w:rsidR="00CE413B">
              <w:t xml:space="preserve"> sau 3s</w:t>
            </w:r>
            <w:r>
              <w:t xml:space="preserve">: </w:t>
            </w:r>
            <w:r w:rsidRPr="00CA11D4">
              <w:rPr>
                <w:position w:val="-14"/>
              </w:rPr>
              <w:object w:dxaOrig="2380" w:dyaOrig="400" w14:anchorId="7959E115">
                <v:shape id="_x0000_i1723" type="#_x0000_t75" style="width:119pt;height:20pt" o:ole="">
                  <v:imagedata r:id="rId22" o:title=""/>
                </v:shape>
                <o:OLEObject Type="Embed" ProgID="Equation.DSMT4" ShapeID="_x0000_i1723" DrawAspect="Content" ObjectID="_1733833090" r:id="rId23"/>
              </w:object>
            </w:r>
          </w:p>
        </w:tc>
        <w:tc>
          <w:tcPr>
            <w:tcW w:w="768" w:type="dxa"/>
          </w:tcPr>
          <w:p w:rsidR="00CA11D4" w:rsidRDefault="00CA11D4" w:rsidP="00CA11D4">
            <w:r>
              <w:t>1đ</w:t>
            </w:r>
          </w:p>
        </w:tc>
      </w:tr>
    </w:tbl>
    <w:p w:rsidR="004E1FCC" w:rsidRDefault="004E1FCC"/>
    <w:sectPr w:rsidR="004E1FCC" w:rsidSect="004E1FCC">
      <w:pgSz w:w="16840" w:h="11907" w:orient="landscape" w:code="9"/>
      <w:pgMar w:top="567" w:right="567" w:bottom="567" w:left="567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028"/>
    <w:rsid w:val="00023D22"/>
    <w:rsid w:val="00167B11"/>
    <w:rsid w:val="002B627B"/>
    <w:rsid w:val="003E2142"/>
    <w:rsid w:val="004E1FCC"/>
    <w:rsid w:val="006958C5"/>
    <w:rsid w:val="00823BE5"/>
    <w:rsid w:val="008C7028"/>
    <w:rsid w:val="009F72F8"/>
    <w:rsid w:val="00A63882"/>
    <w:rsid w:val="00AB1D5A"/>
    <w:rsid w:val="00B72B45"/>
    <w:rsid w:val="00C27B69"/>
    <w:rsid w:val="00CA11D4"/>
    <w:rsid w:val="00CE413B"/>
    <w:rsid w:val="00D47F91"/>
    <w:rsid w:val="00FA2ACC"/>
    <w:rsid w:val="00FC7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CB34BF"/>
  <w15:chartTrackingRefBased/>
  <w15:docId w15:val="{8A666EEE-2A7F-4548-86E2-E3A9785CE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1F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073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6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1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19</Words>
  <Characters>1254</Characters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9T07:44:00Z</dcterms:created>
  <dcterms:modified xsi:type="dcterms:W3CDTF">2022-12-29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